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06E472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proofErr w:type="spellStart"/>
      <w:r w:rsidRPr="006671E8">
        <w:rPr>
          <w:rFonts w:ascii="Times New Roman" w:hAnsi="Times New Roman" w:cs="Times New Roman"/>
          <w:lang w:val="fr-FR"/>
        </w:rPr>
        <w:t>Experimental</w:t>
      </w:r>
      <w:proofErr w:type="spellEnd"/>
      <w:r w:rsidRPr="006671E8">
        <w:rPr>
          <w:rFonts w:ascii="Times New Roman" w:hAnsi="Times New Roman" w:cs="Times New Roman"/>
          <w:lang w:val="fr-FR"/>
        </w:rPr>
        <w:t xml:space="preserve"> Part: </w:t>
      </w:r>
    </w:p>
    <w:p w14:paraId="7776C4C0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</w:p>
    <w:p w14:paraId="7B329CD6" w14:textId="2DC2A27D" w:rsidR="007F34AD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7F34AD">
        <w:rPr>
          <w:rFonts w:ascii="Times New Roman" w:hAnsi="Times New Roman" w:cs="Times New Roman"/>
          <w:b/>
          <w:sz w:val="28"/>
          <w:szCs w:val="28"/>
          <w:lang w:val="fr-FR"/>
        </w:rPr>
        <w:t>1 Versions</w:t>
      </w:r>
    </w:p>
    <w:p w14:paraId="2266E3B3" w14:textId="5FB7ACA2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r w:rsidRPr="006671E8">
        <w:rPr>
          <w:rFonts w:ascii="Times New Roman" w:hAnsi="Times New Roman" w:cs="Times New Roman"/>
          <w:lang w:val="fr-FR"/>
        </w:rPr>
        <w:t xml:space="preserve">Version </w:t>
      </w:r>
      <w:proofErr w:type="spellStart"/>
      <w:r w:rsidRPr="006671E8">
        <w:rPr>
          <w:rFonts w:ascii="Times New Roman" w:hAnsi="Times New Roman" w:cs="Times New Roman"/>
          <w:lang w:val="fr-FR"/>
        </w:rPr>
        <w:t>InCHI</w:t>
      </w:r>
      <w:proofErr w:type="spellEnd"/>
      <w:r w:rsidRPr="006671E8">
        <w:rPr>
          <w:rFonts w:ascii="Times New Roman" w:hAnsi="Times New Roman" w:cs="Times New Roman"/>
          <w:lang w:val="fr-FR"/>
        </w:rPr>
        <w:t xml:space="preserve"> (), Version SMILES ()</w:t>
      </w:r>
    </w:p>
    <w:p w14:paraId="603A1DDF" w14:textId="77777777" w:rsidR="00552266" w:rsidRPr="006671E8" w:rsidRDefault="00552266" w:rsidP="00552266">
      <w:pPr>
        <w:rPr>
          <w:rFonts w:ascii="Times New Roman" w:hAnsi="Times New Roman" w:cs="Times New Roman"/>
          <w:b/>
          <w:lang w:val="fr-FR"/>
        </w:rPr>
      </w:pPr>
    </w:p>
    <w:p w14:paraId="3098D7AB" w14:textId="4619D133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2 General remarks</w:t>
      </w:r>
    </w:p>
    <w:p w14:paraId="729684EC" w14:textId="57F856BC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13764EB8" w14:textId="292E4206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3 General procedures</w:t>
      </w:r>
    </w:p>
    <w:p w14:paraId="44754903" w14:textId="75E649E6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ach(p)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ach(p)»</w:t>
      </w:r>
      <w:r w:rsidRPr="00535E1C">
        <w:rPr>
          <w:rFonts w:ascii="Times New Roman" w:hAnsi="Times New Roman" w:cs="Times New Roman"/>
        </w:rPr>
        <w:fldChar w:fldCharType="end"/>
      </w:r>
    </w:p>
    <w:p w14:paraId="51C338FB" w14:textId="451375EF" w:rsidR="00CD2947" w:rsidRPr="00535E1C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p.gp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p.gp_title_html»</w:t>
      </w:r>
      <w:r>
        <w:rPr>
          <w:rFonts w:ascii="Times New Roman" w:hAnsi="Times New Roman" w:cs="Times New Roman"/>
          <w:noProof/>
        </w:rPr>
        <w:fldChar w:fldCharType="end"/>
      </w:r>
      <w:r w:rsidR="00552266" w:rsidRPr="00535E1C">
        <w:rPr>
          <w:rFonts w:ascii="Times New Roman" w:hAnsi="Times New Roman" w:cs="Times New Roman"/>
          <w:noProof/>
        </w:rPr>
        <w:t xml:space="preserve"> </w:t>
      </w:r>
    </w:p>
    <w:p w14:paraId="55D2788D" w14:textId="0689CF1A" w:rsidR="00CD2947" w:rsidRPr="00535E1C" w:rsidRDefault="00552266" w:rsidP="006E5DFF">
      <w:pPr>
        <w:jc w:val="center"/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start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start»</w:t>
      </w:r>
      <w:r w:rsidRPr="00535E1C"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pt;height:100.25pt" o:ole="">
            <v:imagedata r:id="rId8" o:title=""/>
          </v:shape>
          <o:OLEObject Type="Embed" ProgID="ChemDraw.Document.6.0" ShapeID="_x0000_i1025" DrawAspect="Content" ObjectID="_1569681228" r:id="rId9"/>
        </w:object>
      </w: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end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end»</w:t>
      </w:r>
      <w:r w:rsidRPr="00535E1C">
        <w:rPr>
          <w:rFonts w:ascii="Times New Roman" w:hAnsi="Times New Roman" w:cs="Times New Roman"/>
        </w:rPr>
        <w:fldChar w:fldCharType="end"/>
      </w:r>
    </w:p>
    <w:p w14:paraId="7C6DE311" w14:textId="77777777" w:rsidR="00552266" w:rsidRPr="00535E1C" w:rsidRDefault="00552266" w:rsidP="00322271">
      <w:pPr>
        <w:jc w:val="both"/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=p.description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</w:rPr>
        <w:t>«=p.description»</w:t>
      </w:r>
      <w:r w:rsidRPr="00535E1C">
        <w:rPr>
          <w:rFonts w:ascii="Times New Roman" w:hAnsi="Times New Roman" w:cs="Times New Roman"/>
        </w:rPr>
        <w:fldChar w:fldCharType="end"/>
      </w:r>
    </w:p>
    <w:p w14:paraId="6D5C1E16" w14:textId="5CD97DE2" w:rsidR="00552266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ndEach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ndEach»</w:t>
      </w:r>
      <w:r w:rsidRPr="00535E1C">
        <w:rPr>
          <w:rFonts w:ascii="Times New Roman" w:hAnsi="Times New Roman" w:cs="Times New Roman"/>
        </w:rPr>
        <w:fldChar w:fldCharType="end"/>
      </w:r>
    </w:p>
    <w:p w14:paraId="2D4339D7" w14:textId="77777777" w:rsidR="00A64D08" w:rsidRPr="00535E1C" w:rsidRDefault="00A64D08" w:rsidP="00552266">
      <w:pPr>
        <w:rPr>
          <w:rFonts w:ascii="Times New Roman" w:hAnsi="Times New Roman" w:cs="Times New Roman"/>
        </w:rPr>
      </w:pPr>
    </w:p>
    <w:p w14:paraId="01FB18F3" w14:textId="3E303A88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4 Synthesis</w:t>
      </w:r>
    </w:p>
    <w:p w14:paraId="1AC03AB9" w14:textId="619EC0B6" w:rsidR="00552266" w:rsidRPr="00535E1C" w:rsidRDefault="003F6F7C" w:rsidP="00552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contents:each(rxn)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contents:each(rxn)»</w:t>
      </w:r>
      <w:r>
        <w:rPr>
          <w:rFonts w:ascii="Times New Roman" w:hAnsi="Times New Roman" w:cs="Times New Roman"/>
        </w:rPr>
        <w:fldChar w:fldCharType="end"/>
      </w:r>
    </w:p>
    <w:p w14:paraId="5B999D07" w14:textId="0BCE7329" w:rsidR="00552266" w:rsidRDefault="00106224" w:rsidP="0055226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title_html»</w:t>
      </w:r>
      <w:r>
        <w:rPr>
          <w:rFonts w:ascii="Times New Roman" w:hAnsi="Times New Roman" w:cs="Times New Roman"/>
          <w:noProof/>
        </w:rPr>
        <w:fldChar w:fldCharType="end"/>
      </w:r>
    </w:p>
    <w:p w14:paraId="4A52E9B5" w14:textId="5171EB3B" w:rsidR="00AB57F9" w:rsidRPr="00AB57F9" w:rsidRDefault="00AB57F9" w:rsidP="00552266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5C841C91" w14:textId="3718D68E" w:rsidR="00AB57F9" w:rsidRDefault="0068217E" w:rsidP="00AB5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0B4FE74">
          <v:shape id="_x0000_i1026" type="#_x0000_t75" style="width:451.75pt;height:100.25pt" o:ole="">
            <v:imagedata r:id="rId8" o:title=""/>
          </v:shape>
          <o:OLEObject Type="Embed" ProgID="ChemDraw.Document.6.0" ShapeID="_x0000_i1026" DrawAspect="Content" ObjectID="_1569681229" r:id="rId10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end»</w:t>
      </w:r>
      <w:r>
        <w:rPr>
          <w:rFonts w:ascii="Times New Roman" w:hAnsi="Times New Roman" w:cs="Times New Roman"/>
        </w:rPr>
        <w:fldChar w:fldCharType="end"/>
      </w:r>
    </w:p>
    <w:p w14:paraId="1FC0D0E2" w14:textId="5348C42F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719A2E61" w14:textId="5B423B56" w:rsidR="00D62A5C" w:rsidRPr="007F34AD" w:rsidRDefault="00AB57F9" w:rsidP="007F34AD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1189AA12" w14:textId="1D5B7085" w:rsidR="008A4849" w:rsidRDefault="000656BD" w:rsidP="008B2DC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964B097">
          <v:shape id="_x0000_i1027" type="#_x0000_t75" style="width:451.75pt;height:100.25pt" o:ole="">
            <v:imagedata r:id="rId8" o:title=""/>
          </v:shape>
          <o:OLEObject Type="Embed" ProgID="ChemDraw.Document.6.0" ShapeID="_x0000_i1027" DrawAspect="Content" ObjectID="_1569681230" r:id="rId11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end»</w:t>
      </w:r>
      <w:r>
        <w:rPr>
          <w:rFonts w:ascii="Times New Roman" w:hAnsi="Times New Roman" w:cs="Times New Roman"/>
        </w:rPr>
        <w:fldChar w:fldCharType="end"/>
      </w:r>
    </w:p>
    <w:p w14:paraId="4B67781D" w14:textId="77777777" w:rsidR="00AB57F9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619A3C4D" w14:textId="3D46A123" w:rsidR="008E6C15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</w:instrText>
      </w:r>
      <w:r w:rsidR="005A7513">
        <w:rPr>
          <w:rFonts w:ascii="Times New Roman" w:hAnsi="Times New Roman" w:cs="Times New Roman"/>
          <w:noProof/>
        </w:rPr>
        <w:instrText>rxn.products_</w:instrText>
      </w:r>
      <w:r>
        <w:rPr>
          <w:rFonts w:ascii="Times New Roman" w:hAnsi="Times New Roman" w:cs="Times New Roman"/>
          <w:noProof/>
        </w:rPr>
        <w:instrText xml:space="preserve">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 w:rsidR="005A7513">
        <w:rPr>
          <w:rFonts w:ascii="Times New Roman" w:hAnsi="Times New Roman" w:cs="Times New Roman"/>
          <w:noProof/>
        </w:rPr>
        <w:t>«=rxn.products_html»</w:t>
      </w:r>
      <w:r>
        <w:rPr>
          <w:rFonts w:ascii="Times New Roman" w:hAnsi="Times New Roman" w:cs="Times New Roman"/>
          <w:noProof/>
        </w:rPr>
        <w:fldChar w:fldCharType="end"/>
      </w:r>
      <w:bookmarkStart w:id="0" w:name="_GoBack"/>
      <w:bookmarkEnd w:id="0"/>
    </w:p>
    <w:p w14:paraId="5066B655" w14:textId="07AB3406" w:rsidR="00C16C79" w:rsidRPr="00434167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html»</w:t>
      </w:r>
      <w:r>
        <w:rPr>
          <w:rFonts w:ascii="Times New Roman" w:hAnsi="Times New Roman" w:cs="Times New Roman"/>
          <w:noProof/>
        </w:rPr>
        <w:fldChar w:fldCharType="end"/>
      </w:r>
    </w:p>
    <w:p w14:paraId="76B91188" w14:textId="0EB32AB7" w:rsidR="009A77FE" w:rsidRPr="00CC4297" w:rsidRDefault="003F6F7C">
      <w:pPr>
        <w:rPr>
          <w:rFonts w:ascii="Times New Roman" w:hAnsi="Times New Roman" w:cs="Times New Roman"/>
          <w:noProof/>
        </w:rPr>
      </w:pPr>
      <w:r w:rsidRPr="00CC4297">
        <w:rPr>
          <w:rFonts w:ascii="Times New Roman" w:hAnsi="Times New Roman" w:cs="Times New Roman"/>
        </w:rPr>
        <w:lastRenderedPageBreak/>
        <w:fldChar w:fldCharType="begin"/>
      </w:r>
      <w:r w:rsidRPr="00CC4297">
        <w:rPr>
          <w:rFonts w:ascii="Times New Roman" w:hAnsi="Times New Roman" w:cs="Times New Roman"/>
        </w:rPr>
        <w:instrText xml:space="preserve"> MERGEFIELD  contents:endEach  \* MERGEFORMAT </w:instrText>
      </w:r>
      <w:r w:rsidRPr="00CC4297">
        <w:rPr>
          <w:rFonts w:ascii="Times New Roman" w:hAnsi="Times New Roman" w:cs="Times New Roman"/>
        </w:rPr>
        <w:fldChar w:fldCharType="separate"/>
      </w:r>
      <w:r w:rsidRPr="00CC4297">
        <w:rPr>
          <w:rFonts w:ascii="Times New Roman" w:hAnsi="Times New Roman" w:cs="Times New Roman"/>
          <w:noProof/>
        </w:rPr>
        <w:t>«contents:endEach»</w:t>
      </w:r>
      <w:r w:rsidRPr="00CC4297">
        <w:rPr>
          <w:rFonts w:ascii="Times New Roman" w:hAnsi="Times New Roman" w:cs="Times New Roman"/>
        </w:rPr>
        <w:fldChar w:fldCharType="end"/>
      </w:r>
    </w:p>
    <w:sectPr w:rsidR="009A77FE" w:rsidRPr="00CC4297" w:rsidSect="00581DDA">
      <w:footerReference w:type="even" r:id="rId1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4561C66" w14:textId="77777777" w:rsidR="00D270A7" w:rsidRDefault="00D270A7" w:rsidP="00581DDA">
      <w:r>
        <w:separator/>
      </w:r>
    </w:p>
  </w:endnote>
  <w:endnote w:type="continuationSeparator" w:id="0">
    <w:p w14:paraId="2B716A44" w14:textId="77777777" w:rsidR="00D270A7" w:rsidRDefault="00D270A7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新細明體">
    <w:charset w:val="88"/>
    <w:family w:val="auto"/>
    <w:pitch w:val="variable"/>
    <w:sig w:usb0="A00002FF" w:usb1="28CFFCFA" w:usb2="00000016" w:usb3="00000000" w:csb0="00100001" w:csb1="00000000"/>
  </w:font>
  <w:font w:name="Cordia New">
    <w:altName w:val="Angsana New"/>
    <w:panose1 w:val="00000000000000000000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auto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A33B86" w14:textId="77777777" w:rsidR="00D270A7" w:rsidRDefault="00D270A7" w:rsidP="00581DDA">
      <w:r>
        <w:separator/>
      </w:r>
    </w:p>
  </w:footnote>
  <w:footnote w:type="continuationSeparator" w:id="0">
    <w:p w14:paraId="38E1EE7E" w14:textId="77777777" w:rsidR="00D270A7" w:rsidRDefault="00D270A7" w:rsidP="00581D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8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9B4"/>
    <w:rsid w:val="00000A6D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656BD"/>
    <w:rsid w:val="00073A5A"/>
    <w:rsid w:val="00075C78"/>
    <w:rsid w:val="000818E3"/>
    <w:rsid w:val="00086E77"/>
    <w:rsid w:val="000A3EFF"/>
    <w:rsid w:val="000A7875"/>
    <w:rsid w:val="000B174E"/>
    <w:rsid w:val="000B65CD"/>
    <w:rsid w:val="000C657F"/>
    <w:rsid w:val="000C6FBC"/>
    <w:rsid w:val="00106224"/>
    <w:rsid w:val="00107339"/>
    <w:rsid w:val="00117618"/>
    <w:rsid w:val="00123E89"/>
    <w:rsid w:val="00124D13"/>
    <w:rsid w:val="001312E4"/>
    <w:rsid w:val="00145858"/>
    <w:rsid w:val="00163C0E"/>
    <w:rsid w:val="00190FE2"/>
    <w:rsid w:val="001931D0"/>
    <w:rsid w:val="001A5AB6"/>
    <w:rsid w:val="001A68AD"/>
    <w:rsid w:val="001B3301"/>
    <w:rsid w:val="001B3CEF"/>
    <w:rsid w:val="001C04C4"/>
    <w:rsid w:val="001C3EF6"/>
    <w:rsid w:val="001C7230"/>
    <w:rsid w:val="001E7AEB"/>
    <w:rsid w:val="001F255E"/>
    <w:rsid w:val="001F3441"/>
    <w:rsid w:val="00213D10"/>
    <w:rsid w:val="002233C4"/>
    <w:rsid w:val="00241463"/>
    <w:rsid w:val="00251E55"/>
    <w:rsid w:val="00262EE0"/>
    <w:rsid w:val="0027011F"/>
    <w:rsid w:val="00273305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6C11"/>
    <w:rsid w:val="002E7271"/>
    <w:rsid w:val="003128C5"/>
    <w:rsid w:val="00322271"/>
    <w:rsid w:val="00333370"/>
    <w:rsid w:val="00334711"/>
    <w:rsid w:val="00335291"/>
    <w:rsid w:val="00345385"/>
    <w:rsid w:val="00353C4D"/>
    <w:rsid w:val="00364B2A"/>
    <w:rsid w:val="00367A10"/>
    <w:rsid w:val="00380995"/>
    <w:rsid w:val="00386B27"/>
    <w:rsid w:val="00387247"/>
    <w:rsid w:val="003A5BD0"/>
    <w:rsid w:val="003C2027"/>
    <w:rsid w:val="003C25B2"/>
    <w:rsid w:val="003F4987"/>
    <w:rsid w:val="003F6F7C"/>
    <w:rsid w:val="004041B1"/>
    <w:rsid w:val="004107CF"/>
    <w:rsid w:val="00416FEF"/>
    <w:rsid w:val="0042203F"/>
    <w:rsid w:val="0042205D"/>
    <w:rsid w:val="00424C3D"/>
    <w:rsid w:val="00434167"/>
    <w:rsid w:val="0046027C"/>
    <w:rsid w:val="00465584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003F"/>
    <w:rsid w:val="00503BBF"/>
    <w:rsid w:val="00533F44"/>
    <w:rsid w:val="00534F88"/>
    <w:rsid w:val="00535E1C"/>
    <w:rsid w:val="005363E5"/>
    <w:rsid w:val="00541EF3"/>
    <w:rsid w:val="00542277"/>
    <w:rsid w:val="005520DA"/>
    <w:rsid w:val="00552266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A7513"/>
    <w:rsid w:val="005B0282"/>
    <w:rsid w:val="005D3F42"/>
    <w:rsid w:val="00603A9B"/>
    <w:rsid w:val="0061439E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671E8"/>
    <w:rsid w:val="0067193D"/>
    <w:rsid w:val="0067640C"/>
    <w:rsid w:val="0068217E"/>
    <w:rsid w:val="00683DD7"/>
    <w:rsid w:val="00686D8C"/>
    <w:rsid w:val="006A7A13"/>
    <w:rsid w:val="006C610F"/>
    <w:rsid w:val="006D533F"/>
    <w:rsid w:val="006D6F29"/>
    <w:rsid w:val="006E2687"/>
    <w:rsid w:val="006E5DFF"/>
    <w:rsid w:val="007125DB"/>
    <w:rsid w:val="007146A4"/>
    <w:rsid w:val="00716A3A"/>
    <w:rsid w:val="00725407"/>
    <w:rsid w:val="0075054A"/>
    <w:rsid w:val="00751028"/>
    <w:rsid w:val="00756ECE"/>
    <w:rsid w:val="00760465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7E0369"/>
    <w:rsid w:val="007F34AD"/>
    <w:rsid w:val="008036C1"/>
    <w:rsid w:val="00806BE2"/>
    <w:rsid w:val="008078C2"/>
    <w:rsid w:val="0081088A"/>
    <w:rsid w:val="00826A3B"/>
    <w:rsid w:val="00833694"/>
    <w:rsid w:val="00842929"/>
    <w:rsid w:val="00847754"/>
    <w:rsid w:val="00850D6C"/>
    <w:rsid w:val="00864441"/>
    <w:rsid w:val="008813BA"/>
    <w:rsid w:val="00891789"/>
    <w:rsid w:val="00897C75"/>
    <w:rsid w:val="008A43A5"/>
    <w:rsid w:val="008A4849"/>
    <w:rsid w:val="008A7A86"/>
    <w:rsid w:val="008B2DC5"/>
    <w:rsid w:val="008B73BC"/>
    <w:rsid w:val="008B748C"/>
    <w:rsid w:val="008C2C26"/>
    <w:rsid w:val="008D4AD9"/>
    <w:rsid w:val="008E251E"/>
    <w:rsid w:val="008E5AC2"/>
    <w:rsid w:val="008E6C15"/>
    <w:rsid w:val="008E724A"/>
    <w:rsid w:val="009239CE"/>
    <w:rsid w:val="0092406E"/>
    <w:rsid w:val="00926F57"/>
    <w:rsid w:val="00931BB6"/>
    <w:rsid w:val="00945E61"/>
    <w:rsid w:val="00966664"/>
    <w:rsid w:val="0097341E"/>
    <w:rsid w:val="0097484F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04F9"/>
    <w:rsid w:val="009C309B"/>
    <w:rsid w:val="009C7B56"/>
    <w:rsid w:val="009D315F"/>
    <w:rsid w:val="009F6BD0"/>
    <w:rsid w:val="009F6C8F"/>
    <w:rsid w:val="009F7865"/>
    <w:rsid w:val="00A03FDF"/>
    <w:rsid w:val="00A12FA6"/>
    <w:rsid w:val="00A14E01"/>
    <w:rsid w:val="00A33DA5"/>
    <w:rsid w:val="00A35DB7"/>
    <w:rsid w:val="00A56F46"/>
    <w:rsid w:val="00A64D08"/>
    <w:rsid w:val="00A66309"/>
    <w:rsid w:val="00A74E6C"/>
    <w:rsid w:val="00A760EA"/>
    <w:rsid w:val="00A76106"/>
    <w:rsid w:val="00A8171E"/>
    <w:rsid w:val="00AA21BA"/>
    <w:rsid w:val="00AA6F36"/>
    <w:rsid w:val="00AB57F9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7555D"/>
    <w:rsid w:val="00B80E1F"/>
    <w:rsid w:val="00BA6A0F"/>
    <w:rsid w:val="00BC3848"/>
    <w:rsid w:val="00BC452A"/>
    <w:rsid w:val="00BC56D1"/>
    <w:rsid w:val="00BC77AF"/>
    <w:rsid w:val="00BD5151"/>
    <w:rsid w:val="00BE0D1D"/>
    <w:rsid w:val="00BE3CA1"/>
    <w:rsid w:val="00BF278D"/>
    <w:rsid w:val="00C04842"/>
    <w:rsid w:val="00C1573A"/>
    <w:rsid w:val="00C16C79"/>
    <w:rsid w:val="00C2198D"/>
    <w:rsid w:val="00C2616A"/>
    <w:rsid w:val="00C35FA9"/>
    <w:rsid w:val="00C42C46"/>
    <w:rsid w:val="00C478C9"/>
    <w:rsid w:val="00C504CA"/>
    <w:rsid w:val="00C53B7B"/>
    <w:rsid w:val="00C55CEF"/>
    <w:rsid w:val="00C63522"/>
    <w:rsid w:val="00C75875"/>
    <w:rsid w:val="00CA6F66"/>
    <w:rsid w:val="00CB078E"/>
    <w:rsid w:val="00CB07D2"/>
    <w:rsid w:val="00CB1313"/>
    <w:rsid w:val="00CB4BAB"/>
    <w:rsid w:val="00CB7648"/>
    <w:rsid w:val="00CC4297"/>
    <w:rsid w:val="00CD1136"/>
    <w:rsid w:val="00CD2947"/>
    <w:rsid w:val="00CD483A"/>
    <w:rsid w:val="00CD6E79"/>
    <w:rsid w:val="00CD75BA"/>
    <w:rsid w:val="00CE5C59"/>
    <w:rsid w:val="00CF53E0"/>
    <w:rsid w:val="00CF551D"/>
    <w:rsid w:val="00D0230D"/>
    <w:rsid w:val="00D0616A"/>
    <w:rsid w:val="00D154D4"/>
    <w:rsid w:val="00D270A7"/>
    <w:rsid w:val="00D305A6"/>
    <w:rsid w:val="00D43F8F"/>
    <w:rsid w:val="00D60327"/>
    <w:rsid w:val="00D62A5C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3338"/>
    <w:rsid w:val="00E64BE9"/>
    <w:rsid w:val="00E64FD5"/>
    <w:rsid w:val="00E6574A"/>
    <w:rsid w:val="00E674AF"/>
    <w:rsid w:val="00E71EB7"/>
    <w:rsid w:val="00E72A7D"/>
    <w:rsid w:val="00EC3A7F"/>
    <w:rsid w:val="00EC52B0"/>
    <w:rsid w:val="00EC68B1"/>
    <w:rsid w:val="00ED06A4"/>
    <w:rsid w:val="00EE0122"/>
    <w:rsid w:val="00EE2EE0"/>
    <w:rsid w:val="00F01416"/>
    <w:rsid w:val="00F10D48"/>
    <w:rsid w:val="00F111C0"/>
    <w:rsid w:val="00F254B2"/>
    <w:rsid w:val="00F26F66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2908"/>
    <w:rsid w:val="00FC6391"/>
    <w:rsid w:val="00FC72DB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oleObject" Target="embeddings/oleObject1.bin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1930960C-7DEC-BC43-A7EB-0D2F3B338C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3</Words>
  <Characters>1504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Microsoft Office User</cp:lastModifiedBy>
  <cp:revision>16</cp:revision>
  <dcterms:created xsi:type="dcterms:W3CDTF">2017-08-14T15:12:00Z</dcterms:created>
  <dcterms:modified xsi:type="dcterms:W3CDTF">2017-10-16T15:47:00Z</dcterms:modified>
</cp:coreProperties>
</file>